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672B" w:rsidRDefault="0078672B" w:rsidP="0078672B">
      <w:pPr>
        <w:jc w:val="center"/>
        <w:rPr>
          <w:rFonts w:ascii="Times New Roman" w:hAnsi="Times New Roman" w:cs="Times New Roman"/>
          <w:b/>
          <w:color w:val="FF0000"/>
          <w:sz w:val="32"/>
          <w:szCs w:val="24"/>
        </w:rPr>
      </w:pPr>
      <w:r>
        <w:rPr>
          <w:rFonts w:ascii="Times New Roman" w:hAnsi="Times New Roman" w:cs="Times New Roman"/>
          <w:b/>
          <w:color w:val="FF0000"/>
          <w:sz w:val="32"/>
          <w:szCs w:val="24"/>
        </w:rPr>
        <w:t>CHỦ</w:t>
      </w:r>
      <w:r w:rsidR="00734F14" w:rsidRPr="0089122E">
        <w:rPr>
          <w:rFonts w:ascii="Times New Roman" w:hAnsi="Times New Roman" w:cs="Times New Roman"/>
          <w:b/>
          <w:color w:val="FF0000"/>
          <w:sz w:val="32"/>
          <w:szCs w:val="24"/>
        </w:rPr>
        <w:t xml:space="preserve"> ĐỀ</w:t>
      </w:r>
      <w:r>
        <w:rPr>
          <w:rFonts w:ascii="Times New Roman" w:hAnsi="Times New Roman" w:cs="Times New Roman"/>
          <w:b/>
          <w:color w:val="FF0000"/>
          <w:sz w:val="32"/>
          <w:szCs w:val="24"/>
        </w:rPr>
        <w:t xml:space="preserve"> 17</w:t>
      </w:r>
    </w:p>
    <w:p w:rsidR="00734F14" w:rsidRPr="00694EA2" w:rsidRDefault="00734F14" w:rsidP="0089122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94EA2">
        <w:rPr>
          <w:rFonts w:ascii="Times New Roman" w:hAnsi="Times New Roman" w:cs="Times New Roman"/>
          <w:b/>
          <w:color w:val="FF0000"/>
          <w:sz w:val="28"/>
          <w:szCs w:val="28"/>
        </w:rPr>
        <w:t>TƯƠNG GIAO ĐỒ THỊ</w:t>
      </w:r>
      <w:r w:rsidR="00CD7951" w:rsidRPr="00694EA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y = ax</w:t>
      </w:r>
      <w:r w:rsidR="00CD7951" w:rsidRPr="00694EA2">
        <w:rPr>
          <w:rFonts w:ascii="Times New Roman" w:hAnsi="Times New Roman" w:cs="Times New Roman"/>
          <w:b/>
          <w:color w:val="FF0000"/>
          <w:sz w:val="28"/>
          <w:szCs w:val="28"/>
          <w:vertAlign w:val="superscript"/>
        </w:rPr>
        <w:t>2</w:t>
      </w:r>
      <w:r w:rsidR="00CD7951" w:rsidRPr="00694EA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a ≠ 0)  VÀ y = bx + c (b ≠ 0)</w:t>
      </w:r>
    </w:p>
    <w:p w:rsidR="00CD7951" w:rsidRPr="0089122E" w:rsidRDefault="00CD7951" w:rsidP="0089122E">
      <w:pPr>
        <w:rPr>
          <w:rFonts w:ascii="Times New Roman" w:hAnsi="Times New Roman" w:cs="Times New Roman"/>
          <w:b/>
          <w:sz w:val="24"/>
          <w:szCs w:val="24"/>
        </w:rPr>
      </w:pPr>
    </w:p>
    <w:p w:rsidR="00871D55" w:rsidRPr="0089122E" w:rsidRDefault="00871D55" w:rsidP="0089122E">
      <w:pPr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CC"/>
          <w:sz w:val="24"/>
          <w:szCs w:val="24"/>
        </w:rPr>
        <w:t>A/ PHƯƠNG PHÁP &amp; CÂU HỎI THƯỜNG GẶP.</w:t>
      </w:r>
    </w:p>
    <w:p w:rsidR="00CD7951" w:rsidRPr="0089122E" w:rsidRDefault="00734F14" w:rsidP="0089122E">
      <w:pPr>
        <w:ind w:firstLine="720"/>
        <w:rPr>
          <w:rFonts w:ascii="Times New Roman" w:hAnsi="Times New Roman" w:cs="Times New Roman"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Lập phương trình hoàn</w:t>
      </w:r>
      <w:r w:rsidR="00CD7951" w:rsidRPr="0089122E">
        <w:rPr>
          <w:rFonts w:ascii="Times New Roman" w:hAnsi="Times New Roman" w:cs="Times New Roman"/>
          <w:b/>
          <w:color w:val="0070C0"/>
          <w:sz w:val="24"/>
          <w:szCs w:val="24"/>
        </w:rPr>
        <w:t>h độ giao điểm của (P) và (d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)</w:t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 xml:space="preserve">: </w:t>
      </w:r>
    </w:p>
    <w:p w:rsidR="00734F14" w:rsidRPr="0089122E" w:rsidRDefault="00CD7951" w:rsidP="0089122E">
      <w:pPr>
        <w:ind w:left="1080" w:firstLine="360"/>
        <w:rPr>
          <w:rFonts w:ascii="Times New Roman" w:hAnsi="Times New Roman" w:cs="Times New Roman"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ax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= bx + c Hay </w:t>
      </w:r>
      <w:r w:rsidR="00734F14" w:rsidRPr="0089122E">
        <w:rPr>
          <w:rFonts w:ascii="Times New Roman" w:hAnsi="Times New Roman" w:cs="Times New Roman"/>
          <w:b/>
          <w:color w:val="0070C0"/>
          <w:sz w:val="24"/>
          <w:szCs w:val="24"/>
        </w:rPr>
        <w:t>ax</w:t>
      </w:r>
      <w:r w:rsidR="00734F14" w:rsidRPr="0089122E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- bx  - c = 0</w:t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  <w:t>(1)</w:t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</w:r>
    </w:p>
    <w:p w:rsidR="007F3245" w:rsidRPr="0089122E" w:rsidRDefault="007F3245" w:rsidP="0089122E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1. Tìm giao điểm của hai đồ thị: (P): y = ax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 xml:space="preserve">2 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(a</w:t>
      </w:r>
      <w:r w:rsidRPr="0089122E">
        <w:rPr>
          <w:rFonts w:ascii="Times New Roman" w:hAnsi="Times New Roman" w:cs="Times New Roman"/>
          <w:b/>
          <w:color w:val="0070C0"/>
          <w:position w:val="-4"/>
          <w:sz w:val="24"/>
          <w:szCs w:val="24"/>
        </w:rPr>
        <w:object w:dxaOrig="220" w:dyaOrig="220">
          <v:shape id="_x0000_i1025" type="#_x0000_t75" style="width:11.25pt;height:11.25pt" o:ole="">
            <v:imagedata r:id="rId7" o:title=""/>
          </v:shape>
          <o:OLEObject Type="Embed" ProgID="Equation.DSMT4" ShapeID="_x0000_i1025" DrawAspect="Content" ObjectID="_1627402095" r:id="rId8"/>
        </w:objec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0) và (d): y = bx + c.</w:t>
      </w:r>
    </w:p>
    <w:p w:rsidR="00871D55" w:rsidRPr="0089122E" w:rsidRDefault="00CD7951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  <w:t>Giải (1) tìm hoành độ giao điểm x =&gt; Tung độ giao điểm y =&gt; Tọa độ giao điểm</w:t>
      </w:r>
      <w:r w:rsidR="00871D55" w:rsidRPr="0089122E">
        <w:rPr>
          <w:rFonts w:ascii="Times New Roman" w:hAnsi="Times New Roman" w:cs="Times New Roman"/>
          <w:sz w:val="24"/>
          <w:szCs w:val="24"/>
        </w:rPr>
        <w:t>.</w:t>
      </w:r>
    </w:p>
    <w:p w:rsidR="007F3245" w:rsidRPr="0089122E" w:rsidRDefault="007F3245" w:rsidP="0089122E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2</w:t>
      </w:r>
      <w:r w:rsidR="00734F14" w:rsidRPr="0089122E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. 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CÂU HỎI thường gặp khi phương trình (1) có chứa tham số m:</w:t>
      </w:r>
    </w:p>
    <w:p w:rsidR="00CF5946" w:rsidRPr="0089122E" w:rsidRDefault="007F3245" w:rsidP="0089122E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ab/>
      </w:r>
      <w:r w:rsidR="00CF5946" w:rsidRPr="0089122E"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1"/>
      </w:r>
      <w:r w:rsidR="00CF5946" w:rsidRPr="0089122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Chứng minh (d) luôn cắt (P) tại hai điểm phân biệt</w:t>
      </w:r>
      <w:r w:rsidR="00CF5946" w:rsidRPr="0089122E">
        <w:rPr>
          <w:rFonts w:ascii="Times New Roman" w:hAnsi="Times New Roman" w:cs="Times New Roman"/>
          <w:color w:val="7030A0"/>
          <w:sz w:val="24"/>
          <w:szCs w:val="24"/>
        </w:rPr>
        <w:t>?</w:t>
      </w:r>
    </w:p>
    <w:p w:rsidR="00CF5946" w:rsidRPr="0089122E" w:rsidRDefault="00CF5946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Viết biểu thức ∆ của phương trình (1)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iến đổi rồi chỉ ra ∆ là một biểu thức dương =&gt; Điều phải chứng minh.</w:t>
      </w:r>
    </w:p>
    <w:p w:rsidR="007F3245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2"/>
      </w:r>
      <w:r w:rsidR="007F3245" w:rsidRPr="0089122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7F3245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?</w:t>
      </w:r>
    </w:p>
    <w:p w:rsidR="0089122E" w:rsidRPr="0089122E" w:rsidRDefault="007F3245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</w:t>
      </w:r>
    </w:p>
    <w:p w:rsidR="00734F14" w:rsidRPr="0089122E" w:rsidRDefault="007F3245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phân biệt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30"/>
          <w:sz w:val="24"/>
          <w:szCs w:val="24"/>
        </w:rPr>
        <w:object w:dxaOrig="700" w:dyaOrig="720">
          <v:shape id="_x0000_i1026" type="#_x0000_t75" style="width:35.05pt;height:36.3pt" o:ole="">
            <v:imagedata r:id="rId9" o:title=""/>
          </v:shape>
          <o:OLEObject Type="Embed" ProgID="Equation.DSMT4" ShapeID="_x0000_i1026" DrawAspect="Content" ObjectID="_1627402096" r:id="rId10"/>
        </w:object>
      </w:r>
    </w:p>
    <w:p w:rsidR="007F3245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3"/>
      </w:r>
      <w:r w:rsidR="007F3245" w:rsidRPr="0089122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7F3245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tiếp xúc với (P)</w:t>
      </w:r>
      <w:r w:rsidR="00D055C7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(d cắt (p) tại điểm duy nhất)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?</w:t>
      </w:r>
    </w:p>
    <w:p w:rsidR="007F3245" w:rsidRPr="0089122E" w:rsidRDefault="007F3245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tiếp xúc với (P)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nghiệm kép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7" type="#_x0000_t75" style="width:28.8pt;height:13.75pt" o:ole="">
            <v:imagedata r:id="rId11" o:title=""/>
          </v:shape>
          <o:OLEObject Type="Embed" ProgID="Equation.DSMT4" ShapeID="_x0000_i1027" DrawAspect="Content" ObjectID="_1627402097" r:id="rId12"/>
        </w:object>
      </w:r>
    </w:p>
    <w:p w:rsidR="007F3245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sym w:font="Wingdings" w:char="F084"/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Tìm </w:t>
      </w:r>
      <w:r w:rsidR="007F3245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 có hoành độ âm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(hai điểm phân biệt nằm bên trái trục tung)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?</w:t>
      </w:r>
    </w:p>
    <w:p w:rsidR="007F3245" w:rsidRPr="0089122E" w:rsidRDefault="007F3245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có hoành độ âm </w:t>
      </w:r>
    </w:p>
    <w:p w:rsidR="007F3245" w:rsidRPr="0089122E" w:rsidRDefault="007F3245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âm phân biệt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68"/>
          <w:sz w:val="24"/>
          <w:szCs w:val="24"/>
        </w:rPr>
        <w:object w:dxaOrig="1219" w:dyaOrig="1480">
          <v:shape id="_x0000_i1028" type="#_x0000_t75" style="width:60.75pt;height:73.9pt" o:ole="">
            <v:imagedata r:id="rId13" o:title=""/>
          </v:shape>
          <o:OLEObject Type="Embed" ProgID="Equation.DSMT4" ShapeID="_x0000_i1028" DrawAspect="Content" ObjectID="_1627402098" r:id="rId14"/>
        </w:object>
      </w:r>
    </w:p>
    <w:p w:rsidR="00CF5946" w:rsidRPr="009036D1" w:rsidRDefault="003758C8" w:rsidP="009036D1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sym w:font="Wingdings" w:char="F085"/>
      </w:r>
      <w:r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CF5946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 có hoành độ dương? (hai điểm phân biệt nằm bên phải  trục tung)?</w:t>
      </w:r>
    </w:p>
    <w:p w:rsidR="00CF5946" w:rsidRPr="0089122E" w:rsidRDefault="00CF5946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có hoành độ dương </w:t>
      </w:r>
    </w:p>
    <w:p w:rsidR="00CF5946" w:rsidRPr="0089122E" w:rsidRDefault="00CF5946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âm phân biệt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68"/>
          <w:sz w:val="24"/>
          <w:szCs w:val="24"/>
        </w:rPr>
        <w:object w:dxaOrig="1219" w:dyaOrig="1480">
          <v:shape id="_x0000_i1029" type="#_x0000_t75" style="width:60.75pt;height:73.9pt" o:ole="">
            <v:imagedata r:id="rId15" o:title=""/>
          </v:shape>
          <o:OLEObject Type="Embed" ProgID="Equation.DSMT4" ShapeID="_x0000_i1029" DrawAspect="Content" ObjectID="_1627402099" r:id="rId16"/>
        </w:object>
      </w:r>
    </w:p>
    <w:p w:rsidR="00CF5946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sym w:font="Wingdings" w:char="F086"/>
      </w:r>
      <w:r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CF5946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 có hoành độ trái dấu? (hai điểm phân biệt nằm hai phía trục tung)?</w:t>
      </w:r>
    </w:p>
    <w:p w:rsidR="00CF5946" w:rsidRPr="0089122E" w:rsidRDefault="00CF5946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lastRenderedPageBreak/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có hoành độ trái dấu </w:t>
      </w:r>
    </w:p>
    <w:p w:rsidR="00CF5946" w:rsidRPr="0089122E" w:rsidRDefault="00CF5946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trái dấu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32"/>
          <w:sz w:val="24"/>
          <w:szCs w:val="24"/>
        </w:rPr>
        <w:object w:dxaOrig="1040" w:dyaOrig="760">
          <v:shape id="_x0000_i1030" type="#_x0000_t75" style="width:51.95pt;height:38.2pt" o:ole="">
            <v:imagedata r:id="rId17" o:title=""/>
          </v:shape>
          <o:OLEObject Type="Embed" ProgID="Equation.DSMT4" ShapeID="_x0000_i1030" DrawAspect="Content" ObjectID="_1627402100" r:id="rId18"/>
        </w:object>
      </w:r>
    </w:p>
    <w:p w:rsidR="009036D1" w:rsidRPr="00EF6D9E" w:rsidRDefault="003758C8" w:rsidP="0089122E">
      <w:pPr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="009036D1" w:rsidRPr="00EF6D9E">
        <w:rPr>
          <w:rFonts w:ascii="Times New Roman" w:hAnsi="Times New Roman" w:cs="Times New Roman"/>
          <w:color w:val="7030A0"/>
          <w:sz w:val="24"/>
          <w:szCs w:val="24"/>
        </w:rPr>
        <w:sym w:font="Wingdings" w:char="F087"/>
      </w:r>
      <w:r w:rsidR="009036D1" w:rsidRPr="00EF6D9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9036D1"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9036D1" w:rsidRPr="00EF6D9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9036D1"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A, B sao cho </w:t>
      </w:r>
      <w:r w:rsidR="009036D1" w:rsidRPr="00EF6D9E">
        <w:rPr>
          <w:rFonts w:ascii="Cambria Math" w:hAnsi="Cambria Math" w:cs="Times New Roman"/>
          <w:i/>
          <w:color w:val="7030A0"/>
          <w:sz w:val="24"/>
          <w:szCs w:val="24"/>
        </w:rPr>
        <w:t>∆</w:t>
      </w:r>
      <w:r w:rsidR="009036D1"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AOB vuông tại O.</w:t>
      </w:r>
    </w:p>
    <w:p w:rsidR="009036D1" w:rsidRDefault="009036D1" w:rsidP="0089122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B1: Tìm m để (d) cắt (P) tại hai điểm A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>) và B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)</w:t>
      </w:r>
    </w:p>
    <w:p w:rsidR="00EF6D9E" w:rsidRPr="00EF6D9E" w:rsidRDefault="00EF6D9E" w:rsidP="00EF6D9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Định lý viet cho hoành độ giao điểm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,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</w:p>
    <w:p w:rsidR="009036D1" w:rsidRDefault="009036D1" w:rsidP="0089122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B2: Phương trình đường thẳng OA là y = 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x  đi qua điểm A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>) =&gt; 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1" type="#_x0000_t75" style="width:18.8pt;height:33.8pt" o:ole="">
            <v:imagedata r:id="rId19" o:title=""/>
          </v:shape>
          <o:OLEObject Type="Embed" ProgID="Equation.DSMT4" ShapeID="_x0000_i1031" DrawAspect="Content" ObjectID="_1627402101" r:id="rId20"/>
        </w:object>
      </w:r>
    </w:p>
    <w:p w:rsidR="009036D1" w:rsidRDefault="009036D1" w:rsidP="009036D1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 Phương trình đường thẳng O</w:t>
      </w:r>
      <w:r w:rsidR="00EF6D9E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 xml:space="preserve"> là y = a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x  đi qua điểm </w:t>
      </w:r>
      <w:r w:rsidR="00EF6D9E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(x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) =&gt; a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EF6D9E"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2" type="#_x0000_t75" style="width:18.8pt;height:33.8pt" o:ole="">
            <v:imagedata r:id="rId21" o:title=""/>
          </v:shape>
          <o:OLEObject Type="Embed" ProgID="Equation.DSMT4" ShapeID="_x0000_i1032" DrawAspect="Content" ObjectID="_1627402102" r:id="rId22"/>
        </w:object>
      </w:r>
    </w:p>
    <w:p w:rsidR="00EF6D9E" w:rsidRDefault="00EF6D9E" w:rsidP="009036D1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B3: </w:t>
      </w:r>
      <w:r>
        <w:rPr>
          <w:rFonts w:ascii="Cambria Math" w:hAnsi="Cambria Math" w:cs="Times New Roman"/>
          <w:i/>
          <w:sz w:val="24"/>
          <w:szCs w:val="24"/>
        </w:rPr>
        <w:t>∆</w:t>
      </w:r>
      <w:r>
        <w:rPr>
          <w:rFonts w:ascii="Times New Roman" w:hAnsi="Times New Roman" w:cs="Times New Roman"/>
          <w:i/>
          <w:sz w:val="24"/>
          <w:szCs w:val="24"/>
        </w:rPr>
        <w:t xml:space="preserve"> AOB vuông tại O =&gt; 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.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= - 1 </w:t>
      </w:r>
      <w:r w:rsidRPr="00EF6D9E">
        <w:rPr>
          <w:rFonts w:ascii="Times New Roman" w:hAnsi="Times New Roman" w:cs="Times New Roman"/>
          <w:i/>
          <w:sz w:val="24"/>
          <w:szCs w:val="24"/>
        </w:rPr>
        <w:sym w:font="Wingdings" w:char="F0F3"/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3" type="#_x0000_t75" style="width:18.8pt;height:33.8pt" o:ole="">
            <v:imagedata r:id="rId19" o:title=""/>
          </v:shape>
          <o:OLEObject Type="Embed" ProgID="Equation.DSMT4" ShapeID="_x0000_i1033" DrawAspect="Content" ObjectID="_1627402103" r:id="rId23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4" type="#_x0000_t75" style="width:18.8pt;height:33.8pt" o:ole="">
            <v:imagedata r:id="rId21" o:title=""/>
          </v:shape>
          <o:OLEObject Type="Embed" ProgID="Equation.DSMT4" ShapeID="_x0000_i1034" DrawAspect="Content" ObjectID="_1627402104" r:id="rId24"/>
        </w:object>
      </w:r>
      <w:r>
        <w:rPr>
          <w:rFonts w:ascii="Times New Roman" w:hAnsi="Times New Roman" w:cs="Times New Roman"/>
          <w:i/>
          <w:sz w:val="24"/>
          <w:szCs w:val="24"/>
        </w:rPr>
        <w:t>= - 1</w:t>
      </w:r>
    </w:p>
    <w:p w:rsidR="009036D1" w:rsidRPr="009036D1" w:rsidRDefault="00EF6D9E" w:rsidP="0089122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Từ (P) thay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;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 xml:space="preserve"> vào phương trình, kết hợp viet =&gt; </w:t>
      </w:r>
      <w:r>
        <w:rPr>
          <w:rFonts w:ascii="Times New Roman" w:hAnsi="Times New Roman" w:cs="Times New Roman"/>
          <w:b/>
          <w:i/>
          <w:sz w:val="24"/>
          <w:szCs w:val="24"/>
        </w:rPr>
        <w:t>m</w:t>
      </w:r>
    </w:p>
    <w:p w:rsidR="00EF6D9E" w:rsidRPr="00EF6D9E" w:rsidRDefault="00EF6D9E" w:rsidP="00EF6D9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>
        <w:rPr>
          <w:rFonts w:ascii="Times New Roman" w:hAnsi="Times New Roman" w:cs="Times New Roman"/>
          <w:color w:val="7030A0"/>
          <w:sz w:val="24"/>
          <w:szCs w:val="24"/>
        </w:rPr>
        <w:sym w:font="Wingdings" w:char="F088"/>
      </w:r>
      <w:r w:rsidRPr="00EF6D9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Pr="00EF6D9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A, B sao cho </w:t>
      </w:r>
      <w:r w:rsidRPr="00EF6D9E">
        <w:rPr>
          <w:rFonts w:ascii="Cambria Math" w:hAnsi="Cambria Math" w:cs="Times New Roman"/>
          <w:i/>
          <w:color w:val="7030A0"/>
          <w:sz w:val="24"/>
          <w:szCs w:val="24"/>
        </w:rPr>
        <w:t>∆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AOB </w:t>
      </w:r>
      <w:r>
        <w:rPr>
          <w:rFonts w:ascii="Times New Roman" w:hAnsi="Times New Roman" w:cs="Times New Roman"/>
          <w:i/>
          <w:color w:val="7030A0"/>
          <w:sz w:val="24"/>
          <w:szCs w:val="24"/>
        </w:rPr>
        <w:t>cân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tại O.</w:t>
      </w:r>
    </w:p>
    <w:p w:rsidR="00EF6D9E" w:rsidRDefault="00EF6D9E" w:rsidP="00EF6D9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B1: Tìm m để (d) cắt (P) tại hai điểm A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>) và B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)</w:t>
      </w:r>
    </w:p>
    <w:p w:rsidR="00EF6D9E" w:rsidRPr="00EF6D9E" w:rsidRDefault="00EF6D9E" w:rsidP="00EF6D9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Định lý viet cho hoành độ giao điểm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,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</w:p>
    <w:p w:rsidR="00EF6D9E" w:rsidRDefault="00EF6D9E" w:rsidP="00EF6D9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B2: Gọi H và K lần lượt là hình chiếu của A và B lên trục hoành</w:t>
      </w:r>
    </w:p>
    <w:p w:rsidR="00EF6D9E" w:rsidRDefault="00EF6D9E" w:rsidP="00EF6D9E">
      <w:pPr>
        <w:ind w:left="1440" w:firstLine="720"/>
        <w:rPr>
          <w:rFonts w:ascii="Times New Roman" w:hAnsi="Times New Roman" w:cs="Times New Roman"/>
          <w:i/>
          <w:sz w:val="24"/>
          <w:szCs w:val="24"/>
          <w:vertAlign w:val="superscript"/>
        </w:rPr>
      </w:pPr>
      <w:r w:rsidRPr="00EF6D9E">
        <w:rPr>
          <w:rFonts w:ascii="Cambria Math" w:hAnsi="Cambria Math" w:cs="Times New Roman"/>
          <w:i/>
          <w:sz w:val="24"/>
          <w:szCs w:val="24"/>
        </w:rPr>
        <w:t>∆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AOB cân tại O</w:t>
      </w:r>
      <w:r>
        <w:rPr>
          <w:rFonts w:ascii="Times New Roman" w:hAnsi="Times New Roman" w:cs="Times New Roman"/>
          <w:i/>
          <w:sz w:val="24"/>
          <w:szCs w:val="24"/>
        </w:rPr>
        <w:t xml:space="preserve"> hay OA = OB </w:t>
      </w:r>
      <w:r w:rsidRPr="00EF6D9E">
        <w:rPr>
          <w:rFonts w:ascii="Times New Roman" w:hAnsi="Times New Roman" w:cs="Times New Roman"/>
          <w:i/>
          <w:sz w:val="24"/>
          <w:szCs w:val="24"/>
        </w:rPr>
        <w:sym w:font="Wingdings" w:char="F0F3"/>
      </w:r>
      <w:r>
        <w:rPr>
          <w:rFonts w:ascii="Times New Roman" w:hAnsi="Times New Roman" w:cs="Times New Roman"/>
          <w:i/>
          <w:sz w:val="24"/>
          <w:szCs w:val="24"/>
        </w:rPr>
        <w:t xml:space="preserve"> OA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= OB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F6D9E">
        <w:sym w:font="Wingdings" w:char="F0F3"/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AH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+ OH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= BK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+ O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</w:p>
    <w:p w:rsidR="00EF6D9E" w:rsidRPr="00EF6D9E" w:rsidRDefault="00EF6D9E" w:rsidP="00EF6D9E">
      <w:pPr>
        <w:ind w:left="1440" w:firstLine="720"/>
        <w:rPr>
          <w:rFonts w:ascii="Times New Roman" w:hAnsi="Times New Roman" w:cs="Times New Roman"/>
          <w:i/>
          <w:sz w:val="24"/>
          <w:szCs w:val="24"/>
        </w:rPr>
      </w:pPr>
      <w:r w:rsidRPr="00EF6D9E">
        <w:rPr>
          <w:rFonts w:ascii="Cambria Math" w:hAnsi="Cambria Math" w:cs="Times New Roman"/>
          <w:i/>
          <w:sz w:val="24"/>
          <w:szCs w:val="24"/>
        </w:rPr>
        <w:sym w:font="Wingdings" w:char="F0F3"/>
      </w:r>
      <w:r>
        <w:rPr>
          <w:rFonts w:ascii="Cambria Math" w:hAnsi="Cambria Math" w:cs="Times New Roman"/>
          <w:i/>
          <w:sz w:val="24"/>
          <w:szCs w:val="24"/>
        </w:rPr>
        <w:t xml:space="preserve"> </w:t>
      </w:r>
      <w:r w:rsidRPr="00EF6D9E">
        <w:rPr>
          <w:rFonts w:ascii="Cambria Math" w:hAnsi="Cambria Math" w:cs="Times New Roman"/>
          <w:i/>
          <w:position w:val="-12"/>
          <w:sz w:val="24"/>
          <w:szCs w:val="24"/>
        </w:rPr>
        <w:object w:dxaOrig="1780" w:dyaOrig="380">
          <v:shape id="_x0000_i1035" type="#_x0000_t75" style="width:88.9pt;height:18.8pt" o:ole="">
            <v:imagedata r:id="rId25" o:title=""/>
          </v:shape>
          <o:OLEObject Type="Embed" ProgID="Equation.DSMT4" ShapeID="_x0000_i1035" DrawAspect="Content" ObjectID="_1627402105" r:id="rId26"/>
        </w:object>
      </w:r>
    </w:p>
    <w:p w:rsidR="00EF6D9E" w:rsidRPr="00EF6D9E" w:rsidRDefault="00EF6D9E" w:rsidP="00EF6D9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Từ (P) thay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;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 xml:space="preserve"> vào phương trình, kết hợp viet =&gt; </w:t>
      </w:r>
      <w:r>
        <w:rPr>
          <w:rFonts w:ascii="Times New Roman" w:hAnsi="Times New Roman" w:cs="Times New Roman"/>
          <w:b/>
          <w:i/>
          <w:sz w:val="24"/>
          <w:szCs w:val="24"/>
        </w:rPr>
        <w:t>m</w:t>
      </w:r>
    </w:p>
    <w:p w:rsidR="00CF5946" w:rsidRPr="0089122E" w:rsidRDefault="00EF6D9E" w:rsidP="009036D1">
      <w:pPr>
        <w:ind w:firstLine="720"/>
        <w:rPr>
          <w:rFonts w:ascii="Times New Roman" w:hAnsi="Times New Roman" w:cs="Times New Roman"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9"/>
      </w:r>
      <w:r w:rsidR="003758C8" w:rsidRPr="0089122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Tìm m để (d) cắt (P) tại hai điểm có hoành độ 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1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, 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2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thỏa mãn hệ thức f(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1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, 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2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)</w:t>
      </w:r>
      <w:r w:rsidR="003758C8" w:rsidRPr="0089122E">
        <w:rPr>
          <w:rFonts w:ascii="Times New Roman" w:hAnsi="Times New Roman" w:cs="Times New Roman"/>
          <w:color w:val="7030A0"/>
          <w:sz w:val="24"/>
          <w:szCs w:val="24"/>
        </w:rPr>
        <w:t xml:space="preserve"> ?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1: Xét phương trình hoành độ giao điểm (1). Rồi đi tìm m để (1) có hai nghiệm phân biệt.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2: Với điều kiện m tìm được ở Bước 1, ta viết biểu thức Viet cho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và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>.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3: Biến đổi hệ thức f(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>) theo tổng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+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 xml:space="preserve"> và tích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>.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4: Thay biểu thức Viet vào hệ thức f(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 xml:space="preserve">), rồi giải phương trình ẩn </w:t>
      </w:r>
      <w:r w:rsidRPr="0089122E">
        <w:rPr>
          <w:rFonts w:ascii="Times New Roman" w:hAnsi="Times New Roman" w:cs="Times New Roman"/>
          <w:b/>
          <w:sz w:val="24"/>
          <w:szCs w:val="24"/>
        </w:rPr>
        <w:t>m</w:t>
      </w:r>
      <w:r w:rsidRPr="0089122E">
        <w:rPr>
          <w:rFonts w:ascii="Times New Roman" w:hAnsi="Times New Roman" w:cs="Times New Roman"/>
          <w:sz w:val="24"/>
          <w:szCs w:val="24"/>
        </w:rPr>
        <w:t xml:space="preserve"> sẽ tìm được tham số </w:t>
      </w:r>
      <w:r w:rsidRPr="0089122E">
        <w:rPr>
          <w:rFonts w:ascii="Times New Roman" w:hAnsi="Times New Roman" w:cs="Times New Roman"/>
          <w:b/>
          <w:sz w:val="24"/>
          <w:szCs w:val="24"/>
        </w:rPr>
        <w:t>m</w:t>
      </w:r>
      <w:r w:rsidRPr="0089122E">
        <w:rPr>
          <w:rFonts w:ascii="Times New Roman" w:hAnsi="Times New Roman" w:cs="Times New Roman"/>
          <w:sz w:val="24"/>
          <w:szCs w:val="24"/>
        </w:rPr>
        <w:t>.</w:t>
      </w:r>
    </w:p>
    <w:p w:rsidR="00734F14" w:rsidRPr="0089122E" w:rsidRDefault="00871D55" w:rsidP="0089122E">
      <w:pPr>
        <w:rPr>
          <w:rFonts w:ascii="Times New Roman" w:hAnsi="Times New Roman" w:cs="Times New Roman"/>
          <w:color w:val="0000CC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CC"/>
          <w:sz w:val="24"/>
          <w:szCs w:val="24"/>
        </w:rPr>
        <w:t>B/</w:t>
      </w:r>
      <w:r w:rsidR="00734F14" w:rsidRPr="0089122E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BÀI TẬP VẬN DỤNG</w:t>
      </w:r>
    </w:p>
    <w:p w:rsidR="00734F14" w:rsidRPr="0089122E" w:rsidRDefault="00734F14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Pr="0089122E">
        <w:rPr>
          <w:rFonts w:ascii="Times New Roman" w:hAnsi="Times New Roman" w:cs="Times New Roman"/>
          <w:sz w:val="24"/>
          <w:szCs w:val="24"/>
        </w:rPr>
        <w:t xml:space="preserve">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36" type="#_x0000_t75" style="width:44.45pt;height:30.7pt" o:ole="">
            <v:imagedata r:id="rId27" o:title=""/>
          </v:shape>
          <o:OLEObject Type="Embed" ProgID="Equation.3" ShapeID="_x0000_i1036" DrawAspect="Content" ObjectID="_1627402106" r:id="rId28"/>
        </w:object>
      </w:r>
      <w:r w:rsidRPr="0089122E">
        <w:rPr>
          <w:rFonts w:ascii="Times New Roman" w:hAnsi="Times New Roman" w:cs="Times New Roman"/>
          <w:sz w:val="24"/>
          <w:szCs w:val="24"/>
        </w:rPr>
        <w:t xml:space="preserve"> và đường thẳng (d) có phương trình: y = 2x - 2. Chứng tỏ rằng đường thẳng (d) và parabol (P) có điểm chung duy nhất. Xác định toạ độ điểm chung đó</w:t>
      </w:r>
      <w:r w:rsidR="002A2D8A" w:rsidRPr="0089122E">
        <w:rPr>
          <w:rFonts w:ascii="Times New Roman" w:hAnsi="Times New Roman" w:cs="Times New Roman"/>
          <w:sz w:val="24"/>
          <w:szCs w:val="24"/>
        </w:rPr>
        <w:t>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89122E">
        <w:rPr>
          <w:rFonts w:ascii="Times New Roman" w:hAnsi="Times New Roman" w:cs="Times New Roman"/>
          <w:sz w:val="24"/>
          <w:szCs w:val="24"/>
        </w:rPr>
        <w:t>2. Trên mặt phẳng tọa độ Oxy cho đường thẳng (d): y = -x + 6 và parabol (P): y =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>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  <w:t>a) Tìm tọa độ các giao điểm của (d) và (P)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  <w:t>b) Gọi A, B là hai giao điểm của (d) và (P). Tính diện tích tam giác OAB.</w:t>
      </w:r>
    </w:p>
    <w:p w:rsidR="002A2D8A" w:rsidRPr="0089122E" w:rsidRDefault="004F0AC1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238750</wp:posOffset>
            </wp:positionH>
            <wp:positionV relativeFrom="paragraph">
              <wp:posOffset>302260</wp:posOffset>
            </wp:positionV>
            <wp:extent cx="1697990" cy="1343660"/>
            <wp:effectExtent l="19050" t="0" r="0" b="0"/>
            <wp:wrapSquare wrapText="bothSides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34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Bài 3</w:t>
      </w:r>
      <w:r w:rsidR="002A2D8A"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="002A2D8A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Cho hai hàm số (P): </w:t>
      </w:r>
      <w:r w:rsidR="002A2D8A" w:rsidRPr="008912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40" w:dyaOrig="620">
          <v:shape id="_x0000_i1037" type="#_x0000_t75" style="width:41.95pt;height:31.3pt" o:ole="">
            <v:imagedata r:id="rId30" o:title=""/>
          </v:shape>
          <o:OLEObject Type="Embed" ProgID="Equation.DSMT4" ShapeID="_x0000_i1037" DrawAspect="Content" ObjectID="_1627402107" r:id="rId31"/>
        </w:object>
      </w:r>
      <w:r w:rsidR="002A2D8A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(d): </w:t>
      </w:r>
      <w:r w:rsidR="002A2D8A" w:rsidRPr="008912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60" w:dyaOrig="620">
          <v:shape id="_x0000_i1038" type="#_x0000_t75" style="width:63.25pt;height:31.3pt" o:ole="">
            <v:imagedata r:id="rId32" o:title=""/>
          </v:shape>
          <o:OLEObject Type="Embed" ProgID="Equation.DSMT4" ShapeID="_x0000_i1038" DrawAspect="Content" ObjectID="_1627402108" r:id="rId33"/>
        </w:object>
      </w:r>
    </w:p>
    <w:p w:rsidR="002A2D8A" w:rsidRPr="0089122E" w:rsidRDefault="002A2D8A" w:rsidP="0089122E">
      <w:pPr>
        <w:ind w:left="720" w:hanging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a) Vẽ đồ thị (P) và (d) trên cùng một hệ trục toạ độ.</w:t>
      </w:r>
    </w:p>
    <w:p w:rsidR="002A2D8A" w:rsidRPr="0089122E" w:rsidRDefault="002A2D8A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b) Tìm toạ độ các giao điểm của (P) và (d).</w:t>
      </w:r>
    </w:p>
    <w:p w:rsidR="004F0AC1" w:rsidRPr="0089122E" w:rsidRDefault="0089122E" w:rsidP="0089122E">
      <w:pPr>
        <w:pStyle w:val="NoSpacing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89122E">
        <w:rPr>
          <w:rFonts w:ascii="Times New Roman" w:hAnsi="Times New Roman"/>
          <w:b/>
          <w:color w:val="000000"/>
          <w:sz w:val="24"/>
          <w:szCs w:val="24"/>
        </w:rPr>
        <w:t>Bài 4</w:t>
      </w:r>
      <w:r w:rsidR="004F0AC1" w:rsidRPr="0089122E">
        <w:rPr>
          <w:rFonts w:ascii="Times New Roman" w:hAnsi="Times New Roman"/>
          <w:b/>
          <w:color w:val="000000"/>
          <w:sz w:val="24"/>
          <w:szCs w:val="24"/>
        </w:rPr>
        <w:t xml:space="preserve">: </w:t>
      </w:r>
      <w:r w:rsidR="004F0AC1" w:rsidRPr="0089122E">
        <w:rPr>
          <w:rFonts w:ascii="Times New Roman" w:hAnsi="Times New Roman"/>
          <w:color w:val="000000"/>
          <w:sz w:val="24"/>
          <w:szCs w:val="24"/>
        </w:rPr>
        <w:t>Biết rằng đường cong trong hình vẽ bên là một parabol y = ax</w:t>
      </w:r>
      <w:r w:rsidR="004F0AC1" w:rsidRPr="0089122E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4F0AC1" w:rsidRPr="0089122E">
        <w:rPr>
          <w:rFonts w:ascii="Times New Roman" w:hAnsi="Times New Roman"/>
          <w:color w:val="000000"/>
          <w:sz w:val="24"/>
          <w:szCs w:val="24"/>
        </w:rPr>
        <w:t>.</w:t>
      </w:r>
    </w:p>
    <w:p w:rsidR="004F0AC1" w:rsidRPr="0089122E" w:rsidRDefault="004F0AC1" w:rsidP="0089122E">
      <w:pPr>
        <w:pStyle w:val="NoSpacing"/>
        <w:spacing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89122E">
        <w:rPr>
          <w:rFonts w:ascii="Times New Roman" w:hAnsi="Times New Roman"/>
          <w:color w:val="000000"/>
          <w:sz w:val="24"/>
          <w:szCs w:val="24"/>
        </w:rPr>
        <w:t>a) Tìm hệ số a.</w:t>
      </w:r>
    </w:p>
    <w:p w:rsidR="004F0AC1" w:rsidRPr="0089122E" w:rsidRDefault="004F0AC1" w:rsidP="0089122E">
      <w:pPr>
        <w:pStyle w:val="NoSpacing"/>
        <w:spacing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89122E">
        <w:rPr>
          <w:rFonts w:ascii="Times New Roman" w:hAnsi="Times New Roman"/>
          <w:color w:val="000000"/>
          <w:sz w:val="24"/>
          <w:szCs w:val="24"/>
        </w:rPr>
        <w:t xml:space="preserve">b) Gọi M và N là các giao điểm của đường thẳng y = x + 4 với parabol. Tìm tọa độ của các điểm M và N. </w:t>
      </w:r>
    </w:p>
    <w:p w:rsidR="002A2D8A" w:rsidRPr="0089122E" w:rsidRDefault="0089122E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>Bài 5</w:t>
      </w:r>
      <w:r w:rsidR="002A2D8A"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Tìm toạ độ giao điểm A và B của đồ thị hai hàm số y = 2x + 3 và y = x</w:t>
      </w:r>
      <w:r w:rsidR="002A2D8A"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. Gọi D và C lần lượt là hình chiếu vuông góc của A và B trên trục hoành. Tính S</w:t>
      </w:r>
      <w:r w:rsidR="002A2D8A"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BCD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067E2" w:rsidRPr="0089122E" w:rsidRDefault="007067E2" w:rsidP="0089122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: Trong mặt phẳng toạ độ Oxy, cho Parabol (P) :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softHyphen/>
        <w:t>ờng thẳng (d) : y = 2x + 3</w:t>
      </w:r>
    </w:p>
    <w:p w:rsidR="007067E2" w:rsidRPr="0089122E" w:rsidRDefault="007067E2" w:rsidP="0089122E">
      <w:pPr>
        <w:autoSpaceDE w:val="0"/>
        <w:autoSpaceDN w:val="0"/>
        <w:adjustRightInd w:val="0"/>
        <w:ind w:firstLine="741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a) Chứng minh rằng (d) và (P) có hai điểm chung phân biệt </w:t>
      </w:r>
    </w:p>
    <w:p w:rsidR="002A2D8A" w:rsidRPr="0089122E" w:rsidRDefault="007067E2" w:rsidP="0089122E">
      <w:pPr>
        <w:autoSpaceDE w:val="0"/>
        <w:autoSpaceDN w:val="0"/>
        <w:adjustRightInd w:val="0"/>
        <w:ind w:firstLine="741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b) Gọi A và B là các điểm chung của (d) và (P) . Tính diện tích tam giác OAB ( O là gốc toạ độ)</w:t>
      </w:r>
    </w:p>
    <w:p w:rsidR="007067E2" w:rsidRPr="0089122E" w:rsidRDefault="007067E2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7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: Cho hàm số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có đồ thị (P) và đường thẳng (d) đi qua điểm M (1;2) có hệ số góc k</w:t>
      </w:r>
      <w:r w:rsidRPr="0089122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20">
          <v:shape id="_x0000_i1039" type="#_x0000_t75" style="width:11.25pt;height:11.25pt" o:ole="">
            <v:imagedata r:id="rId34" o:title=""/>
          </v:shape>
          <o:OLEObject Type="Embed" ProgID="Equation.DSMT4" ShapeID="_x0000_i1039" DrawAspect="Content" ObjectID="_1627402109" r:id="rId35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0.</w:t>
      </w:r>
    </w:p>
    <w:p w:rsidR="007067E2" w:rsidRPr="0089122E" w:rsidRDefault="007067E2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a/ Chứng minh rằng với mọi giá trị k</w:t>
      </w:r>
      <w:r w:rsidRPr="0089122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20">
          <v:shape id="_x0000_i1040" type="#_x0000_t75" style="width:11.25pt;height:11.25pt" o:ole="">
            <v:imagedata r:id="rId34" o:title=""/>
          </v:shape>
          <o:OLEObject Type="Embed" ProgID="Equation.DSMT4" ShapeID="_x0000_i1040" DrawAspect="Content" ObjectID="_1627402110" r:id="rId36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0. đường thẳng (d) luôn cắt (P) tại hai điểm phân biệt A và B.</w:t>
      </w:r>
    </w:p>
    <w:p w:rsidR="007067E2" w:rsidRPr="0089122E" w:rsidRDefault="007067E2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b/ Gọi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A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 và 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là hoành độ của hai điểm A và B. Chứng minh rằng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380" w:dyaOrig="360">
          <v:shape id="_x0000_i1041" type="#_x0000_t75" style="width:118.95pt;height:18.15pt" o:ole="">
            <v:imagedata r:id="rId37" o:title=""/>
          </v:shape>
          <o:OLEObject Type="Embed" ProgID="Equation.DSMT4" ShapeID="_x0000_i1041" DrawAspect="Content" ObjectID="_1627402111" r:id="rId38"/>
        </w:object>
      </w:r>
    </w:p>
    <w:p w:rsidR="007067E2" w:rsidRPr="0089122E" w:rsidRDefault="00F427B5" w:rsidP="0089122E">
      <w:pPr>
        <w:tabs>
          <w:tab w:val="left" w:pos="720"/>
        </w:tabs>
        <w:ind w:right="459"/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Bài </w:t>
      </w:r>
      <w:r w:rsidR="0089122E" w:rsidRPr="0089122E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8</w:t>
      </w:r>
      <w:r w:rsidRPr="0089122E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.</w:t>
      </w:r>
      <w:r w:rsidRPr="0089122E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da-DK"/>
        </w:rPr>
        <w:t>Trong mặt phẳng toạ độ Oxy cho parabol (P): y = -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da-DK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da-DK"/>
        </w:rPr>
        <w:t xml:space="preserve"> và đường thẳng (d): y = mx + 2 (m là tham số).</w:t>
      </w:r>
      <w:r w:rsidRPr="0089122E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 xml:space="preserve">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da-DK"/>
        </w:rPr>
        <w:t>Tìm m để (d) cắt (P) tại một điểm duy nhất.</w:t>
      </w:r>
    </w:p>
    <w:p w:rsidR="00734F14" w:rsidRPr="0089122E" w:rsidRDefault="00734F14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</w:rPr>
        <w:t>9</w:t>
      </w:r>
      <w:r w:rsidRPr="0089122E">
        <w:rPr>
          <w:rFonts w:ascii="Times New Roman" w:hAnsi="Times New Roman" w:cs="Times New Roman"/>
          <w:sz w:val="24"/>
          <w:szCs w:val="24"/>
        </w:rPr>
        <w:t xml:space="preserve">: 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2" type="#_x0000_t75" style="width:51.95pt;height:30.7pt" o:ole="">
            <v:imagedata r:id="rId39" o:title=""/>
          </v:shape>
          <o:OLEObject Type="Embed" ProgID="Equation.3" ShapeID="_x0000_i1042" DrawAspect="Content" ObjectID="_1627402112" r:id="rId40"/>
        </w:object>
      </w:r>
      <w:r w:rsidRPr="0089122E">
        <w:rPr>
          <w:rFonts w:ascii="Times New Roman" w:hAnsi="Times New Roman" w:cs="Times New Roman"/>
          <w:sz w:val="24"/>
          <w:szCs w:val="24"/>
        </w:rPr>
        <w:t xml:space="preserve"> và đường thẳng (d) có phương trình: y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=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x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+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m</w:t>
      </w:r>
    </w:p>
    <w:p w:rsidR="00734F14" w:rsidRPr="0089122E" w:rsidRDefault="00871D55" w:rsidP="0089122E">
      <w:pPr>
        <w:ind w:left="540" w:firstLine="18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a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m để đường thẳng (d) và parabol (P) có điểm chung duy nhất.</w:t>
      </w:r>
    </w:p>
    <w:p w:rsidR="00734F14" w:rsidRPr="0089122E" w:rsidRDefault="00871D55" w:rsidP="0089122E">
      <w:pPr>
        <w:ind w:left="540" w:firstLine="18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b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m để đường thẳng (d) và parabol (P) cắt nhau tại hai điểm phân biệt.</w:t>
      </w:r>
    </w:p>
    <w:p w:rsidR="00734F14" w:rsidRPr="0089122E" w:rsidRDefault="00871D55" w:rsidP="0089122E">
      <w:pPr>
        <w:ind w:left="540" w:firstLine="18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c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m để đường thẳng (d) và parabol (P) không có điểm chung</w:t>
      </w:r>
    </w:p>
    <w:p w:rsidR="00734F14" w:rsidRPr="0089122E" w:rsidRDefault="0089122E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>Bài 10</w:t>
      </w:r>
      <w:r w:rsidR="00734F14" w:rsidRPr="0089122E">
        <w:rPr>
          <w:rFonts w:ascii="Times New Roman" w:hAnsi="Times New Roman" w:cs="Times New Roman"/>
          <w:b/>
          <w:sz w:val="24"/>
          <w:szCs w:val="24"/>
        </w:rPr>
        <w:t>:</w:t>
      </w:r>
      <w:r w:rsidR="00734F14" w:rsidRPr="0089122E">
        <w:rPr>
          <w:rFonts w:ascii="Times New Roman" w:hAnsi="Times New Roman" w:cs="Times New Roman"/>
          <w:sz w:val="24"/>
          <w:szCs w:val="24"/>
        </w:rPr>
        <w:t xml:space="preserve"> Cho Parabol (P): </w:t>
      </w:r>
      <w:r w:rsidR="00734F14" w:rsidRPr="0089122E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043" type="#_x0000_t75" style="width:33.8pt;height:18.15pt" o:ole="">
            <v:imagedata r:id="rId41" o:title=""/>
          </v:shape>
          <o:OLEObject Type="Embed" ProgID="Equation.3" ShapeID="_x0000_i1043" DrawAspect="Content" ObjectID="_1627402113" r:id="rId42"/>
        </w:object>
      </w:r>
      <w:r w:rsidR="00734F14" w:rsidRPr="0089122E">
        <w:rPr>
          <w:rFonts w:ascii="Times New Roman" w:hAnsi="Times New Roman" w:cs="Times New Roman"/>
          <w:sz w:val="24"/>
          <w:szCs w:val="24"/>
        </w:rPr>
        <w:t xml:space="preserve"> và đường thẳng (d) có phương trình: y</w:t>
      </w:r>
      <w:r w:rsidR="00871D55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="00734F14" w:rsidRPr="0089122E">
        <w:rPr>
          <w:rFonts w:ascii="Times New Roman" w:hAnsi="Times New Roman" w:cs="Times New Roman"/>
          <w:sz w:val="24"/>
          <w:szCs w:val="24"/>
        </w:rPr>
        <w:t>=</w:t>
      </w:r>
      <w:r w:rsidR="00871D55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="00734F14" w:rsidRPr="0089122E">
        <w:rPr>
          <w:rFonts w:ascii="Times New Roman" w:hAnsi="Times New Roman" w:cs="Times New Roman"/>
          <w:sz w:val="24"/>
          <w:szCs w:val="24"/>
        </w:rPr>
        <w:t>ax+b. Tìm a và b để đường thẳng (d) và parabol (P) tiếp xúc nhau tại điểm A(1;1)</w:t>
      </w:r>
    </w:p>
    <w:p w:rsidR="00734F14" w:rsidRPr="0089122E" w:rsidRDefault="00734F14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</w:rPr>
        <w:t>11</w:t>
      </w:r>
      <w:r w:rsidRPr="0089122E">
        <w:rPr>
          <w:rFonts w:ascii="Times New Roman" w:hAnsi="Times New Roman" w:cs="Times New Roman"/>
          <w:sz w:val="24"/>
          <w:szCs w:val="24"/>
        </w:rPr>
        <w:t xml:space="preserve">: 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44" type="#_x0000_t75" style="width:44.45pt;height:30.7pt" o:ole="">
            <v:imagedata r:id="rId43" o:title=""/>
          </v:shape>
          <o:OLEObject Type="Embed" ProgID="Equation.3" ShapeID="_x0000_i1044" DrawAspect="Content" ObjectID="_1627402114" r:id="rId44"/>
        </w:object>
      </w:r>
    </w:p>
    <w:p w:rsidR="00734F14" w:rsidRPr="0089122E" w:rsidRDefault="00871D55" w:rsidP="0089122E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a) </w:t>
      </w:r>
      <w:r w:rsidR="00734F14" w:rsidRPr="0089122E">
        <w:rPr>
          <w:rFonts w:ascii="Times New Roman" w:hAnsi="Times New Roman" w:cs="Times New Roman"/>
          <w:sz w:val="24"/>
          <w:szCs w:val="24"/>
        </w:rPr>
        <w:t>Viết phương trình đường thẳng (d) có hệ số góc là k và đi qua điểm M(1,5;-1)</w:t>
      </w:r>
    </w:p>
    <w:p w:rsidR="00734F14" w:rsidRPr="0089122E" w:rsidRDefault="00871D55" w:rsidP="0089122E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b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k để đường thẳng (d) và Parabol (P) tiếp xúc nhau</w:t>
      </w:r>
    </w:p>
    <w:p w:rsidR="00734F14" w:rsidRPr="0089122E" w:rsidRDefault="00871D55" w:rsidP="0089122E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c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k để đường thẳng (d) và Parabol (P) cắt nhau tại hai điểm phân biệt</w:t>
      </w:r>
    </w:p>
    <w:p w:rsidR="002A2D8A" w:rsidRPr="0089122E" w:rsidRDefault="0089122E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>Bài 12</w:t>
      </w:r>
      <w:r w:rsidR="002A2D8A"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Trong mặt phẳng tọa độ Oxy, cho đương thẳng (d): y = mx + 5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a) Chứng minh rằng (d) luôn đi qua điểm A(0; 5) với mọi giá trị của m?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b) Tìm tất cả giá trị của m để đường thẳng (d) cắt Parabol (P): y =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có hoành độ lần lượt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(với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&lt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) sao cho |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| &gt; |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|?</w:t>
      </w:r>
    </w:p>
    <w:p w:rsidR="002A2D8A" w:rsidRPr="0089122E" w:rsidRDefault="002A2D8A" w:rsidP="0089122E">
      <w:pPr>
        <w:pStyle w:val="NormalWeb"/>
        <w:spacing w:before="0" w:beforeAutospacing="0" w:after="0" w:afterAutospacing="0" w:line="360" w:lineRule="auto"/>
        <w:jc w:val="both"/>
      </w:pPr>
      <w:r w:rsidRPr="0089122E">
        <w:rPr>
          <w:b/>
        </w:rPr>
        <w:t xml:space="preserve">Bài </w:t>
      </w:r>
      <w:r w:rsidR="0089122E" w:rsidRPr="0089122E">
        <w:rPr>
          <w:b/>
        </w:rPr>
        <w:t>13</w:t>
      </w:r>
      <w:r w:rsidRPr="0089122E">
        <w:rPr>
          <w:b/>
        </w:rPr>
        <w:t xml:space="preserve">: </w:t>
      </w:r>
      <w:r w:rsidRPr="0089122E">
        <w:t>Trong mặt phẳng tọa độ Oxy cho parabol (P): y = x</w:t>
      </w:r>
      <w:r w:rsidRPr="0089122E">
        <w:rPr>
          <w:vertAlign w:val="superscript"/>
        </w:rPr>
        <w:t>2</w:t>
      </w:r>
      <w:r w:rsidRPr="0089122E">
        <w:t>, và đường thẳng (d): y = 3x + m</w:t>
      </w:r>
      <w:r w:rsidRPr="0089122E">
        <w:rPr>
          <w:vertAlign w:val="superscript"/>
        </w:rPr>
        <w:t xml:space="preserve">2 </w:t>
      </w:r>
      <w:r w:rsidRPr="0089122E">
        <w:t>- 1</w:t>
      </w:r>
    </w:p>
    <w:p w:rsidR="002A2D8A" w:rsidRPr="0089122E" w:rsidRDefault="002A2D8A" w:rsidP="0089122E">
      <w:pPr>
        <w:pStyle w:val="NormalWeb"/>
        <w:spacing w:before="0" w:beforeAutospacing="0" w:after="0" w:afterAutospacing="0" w:line="360" w:lineRule="auto"/>
        <w:ind w:firstLine="720"/>
        <w:jc w:val="both"/>
      </w:pPr>
      <w:r w:rsidRPr="0089122E">
        <w:lastRenderedPageBreak/>
        <w:t>a) Chứng minh (d) luôn cắt (P) tại hai điểm phân biệt</w:t>
      </w:r>
    </w:p>
    <w:p w:rsidR="002A2D8A" w:rsidRPr="0089122E" w:rsidRDefault="002A2D8A" w:rsidP="0089122E">
      <w:pPr>
        <w:pStyle w:val="NormalWeb"/>
        <w:spacing w:before="0" w:beforeAutospacing="0" w:after="0" w:afterAutospacing="0" w:line="360" w:lineRule="auto"/>
        <w:ind w:firstLine="720"/>
        <w:jc w:val="both"/>
      </w:pPr>
      <w:r w:rsidRPr="0089122E">
        <w:t>b) Gọi x</w:t>
      </w:r>
      <w:r w:rsidRPr="0089122E">
        <w:rPr>
          <w:vertAlign w:val="subscript"/>
        </w:rPr>
        <w:t>1</w:t>
      </w:r>
      <w:r w:rsidRPr="0089122E">
        <w:t>, x</w:t>
      </w:r>
      <w:r w:rsidRPr="0089122E">
        <w:rPr>
          <w:vertAlign w:val="subscript"/>
        </w:rPr>
        <w:t>2</w:t>
      </w:r>
      <w:r w:rsidRPr="0089122E">
        <w:t xml:space="preserve">  là hoành độ các giao điểm của (d) và (P) . Tìm m để: (x</w:t>
      </w:r>
      <w:r w:rsidRPr="0089122E">
        <w:rPr>
          <w:vertAlign w:val="subscript"/>
        </w:rPr>
        <w:t>1</w:t>
      </w:r>
      <w:r w:rsidRPr="0089122E">
        <w:t>+1)(x</w:t>
      </w:r>
      <w:r w:rsidRPr="0089122E">
        <w:rPr>
          <w:vertAlign w:val="subscript"/>
        </w:rPr>
        <w:t>2</w:t>
      </w:r>
      <w:r w:rsidRPr="0089122E">
        <w:t>+1)</w:t>
      </w:r>
      <w:r w:rsidRPr="0089122E">
        <w:rPr>
          <w:vertAlign w:val="subscript"/>
        </w:rPr>
        <w:t xml:space="preserve"> </w:t>
      </w:r>
      <w:r w:rsidRPr="0089122E">
        <w:t>= 1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</w:rPr>
        <w:t>14</w:t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</w:rPr>
        <w:t xml:space="preserve">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45" type="#_x0000_t75" style="width:43.2pt;height:31.3pt" o:ole="">
            <v:imagedata r:id="rId45" o:title=""/>
          </v:shape>
          <o:OLEObject Type="Embed" ProgID="Equation.DSMT4" ShapeID="_x0000_i1045" DrawAspect="Content" ObjectID="_1627402115" r:id="rId46"/>
        </w:object>
      </w:r>
      <w:r w:rsidRPr="0089122E">
        <w:rPr>
          <w:rFonts w:ascii="Times New Roman" w:hAnsi="Times New Roman" w:cs="Times New Roman"/>
          <w:sz w:val="24"/>
          <w:szCs w:val="24"/>
        </w:rPr>
        <w:t xml:space="preserve"> và đường thẳng (d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46" type="#_x0000_t75" style="width:107.05pt;height:31.3pt" o:ole="">
            <v:imagedata r:id="rId47" o:title=""/>
          </v:shape>
          <o:OLEObject Type="Embed" ProgID="Equation.DSMT4" ShapeID="_x0000_i1046" DrawAspect="Content" ObjectID="_1627402116" r:id="rId48"/>
        </w:object>
      </w:r>
    </w:p>
    <w:p w:rsidR="002A2D8A" w:rsidRPr="0089122E" w:rsidRDefault="002A2D8A" w:rsidP="0089122E">
      <w:pPr>
        <w:ind w:left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>a) Với m = 1, xác định tọa độ giao điểm A, B của ( d) và ( P)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>b) Tìm các giá trị của m để (d) cắt (P) tại hai điểm phân biệt có hoành độ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>,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 xml:space="preserve"> sao cho: </w:t>
      </w:r>
      <w:r w:rsidRPr="0089122E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47" type="#_x0000_t75" style="width:58.85pt;height:20.05pt" o:ole="">
            <v:imagedata r:id="rId49" o:title=""/>
          </v:shape>
          <o:OLEObject Type="Embed" ProgID="Equation.DSMT4" ShapeID="_x0000_i1047" DrawAspect="Content" ObjectID="_1627402117" r:id="rId50"/>
        </w:object>
      </w:r>
    </w:p>
    <w:p w:rsidR="002A2D8A" w:rsidRPr="0089122E" w:rsidRDefault="002A2D8A" w:rsidP="0089122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  <w:lang w:val="nl-NL"/>
        </w:rPr>
        <w:t>15</w:t>
      </w: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Cho parabol (P) : y =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(d) : y = 2x – m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+ 9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a) Tìm tọa độ các giao điểm của parabol (P) và đường thẳng (d) khi m = 1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b) Tìm m để đường thẳng (d) cắt parabol (P) tại hai điểm nằm về hai phía của trục tung.</w:t>
      </w:r>
    </w:p>
    <w:p w:rsidR="002A2D8A" w:rsidRPr="0089122E" w:rsidRDefault="002A2D8A" w:rsidP="0089122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  <w:lang w:val="nl-NL"/>
        </w:rPr>
        <w:t>16</w:t>
      </w: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Cho Parabol (P): y = -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(d) y = mx - 1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a) CMR với mọi m thì (d) luôn cắt (P) tại 2 điểm phân biệt.</w:t>
      </w:r>
    </w:p>
    <w:p w:rsidR="002A2D8A" w:rsidRPr="0089122E" w:rsidRDefault="002A2D8A" w:rsidP="003476F8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b) Gọi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,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là các hoành độ giao điểm củ</w:t>
      </w:r>
      <w:r w:rsidR="003476F8">
        <w:rPr>
          <w:rFonts w:ascii="Times New Roman" w:hAnsi="Times New Roman" w:cs="Times New Roman"/>
          <w:sz w:val="24"/>
          <w:szCs w:val="24"/>
          <w:lang w:val="nl-NL"/>
        </w:rPr>
        <w:t xml:space="preserve">a (d) và (P). Tìm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m để :</w:t>
      </w:r>
      <w:r w:rsidR="003476F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2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+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1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-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= 3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  <w:lang w:val="nl-NL"/>
        </w:rPr>
        <w:t>17</w:t>
      </w: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Cho parabol (P): y = </w:t>
      </w:r>
      <w:r w:rsidRPr="0089122E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520" w:dyaOrig="700">
          <v:shape id="_x0000_i1048" type="#_x0000_t75" style="width:26.3pt;height:35.05pt" o:ole="">
            <v:imagedata r:id="rId51" o:title=""/>
          </v:shape>
          <o:OLEObject Type="Embed" ProgID="Equation.DSMT4" ShapeID="_x0000_i1048" DrawAspect="Content" ObjectID="_1627402118" r:id="rId52"/>
        </w:objec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(d): y = mx + 1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a) Chứng minh với mọi giá trị của m đường thẳng (d) luôn cắt parabol (P) tại hai điểm phân biệt.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b) Gọi A, B là hai giao điểm của (d) và (P). Tính diện tích tam giác OAB theo m ( O là gốc toạ độ ).</w:t>
      </w:r>
    </w:p>
    <w:p w:rsidR="004F0AC1" w:rsidRPr="0089122E" w:rsidRDefault="004F0AC1" w:rsidP="003476F8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18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Trong mặt phẳng tọa độ Oxy, cho đường thẳng (d):</w:t>
      </w:r>
      <w:r w:rsidRPr="0089122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59" w:dyaOrig="320">
          <v:shape id="_x0000_i1049" type="#_x0000_t75" style="width:68.25pt;height:16.3pt" o:ole="">
            <v:imagedata r:id="rId53" o:title=""/>
          </v:shape>
          <o:OLEObject Type="Embed" ProgID="Equation.DSMT4" ShapeID="_x0000_i1049" DrawAspect="Content" ObjectID="_1627402119" r:id="rId54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parabol (P): </w:t>
      </w:r>
      <w:r w:rsidRPr="008912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20" w:dyaOrig="620">
          <v:shape id="_x0000_i1050" type="#_x0000_t75" style="width:40.7pt;height:31.3pt" o:ole="">
            <v:imagedata r:id="rId55" o:title=""/>
          </v:shape>
          <o:OLEObject Type="Embed" ProgID="Equation.DSMT4" ShapeID="_x0000_i1050" DrawAspect="Content" ObjectID="_1627402120" r:id="rId56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F0AC1" w:rsidRPr="0089122E" w:rsidRDefault="004F0AC1" w:rsidP="003476F8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a) Tìm m để đường thẳng (d) đi qua điểm A(-1; 3).</w:t>
      </w:r>
    </w:p>
    <w:p w:rsidR="004F0AC1" w:rsidRPr="0089122E" w:rsidRDefault="004F0AC1" w:rsidP="003476F8">
      <w:pPr>
        <w:ind w:firstLine="72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b) Tìm m để (d) cắt (P) tại hai điểm phân biệt có tọa độ (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;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="003476F8">
        <w:rPr>
          <w:rFonts w:ascii="Times New Roman" w:hAnsi="Times New Roman" w:cs="Times New Roman"/>
          <w:color w:val="000000"/>
          <w:sz w:val="24"/>
          <w:szCs w:val="24"/>
        </w:rPr>
        <w:t>) ,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(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;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) sao cho</w:t>
      </w:r>
      <w:r w:rsidR="003476F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80" w:dyaOrig="400">
          <v:shape id="_x0000_i1051" type="#_x0000_t75" style="width:108.95pt;height:20.05pt" o:ole="">
            <v:imagedata r:id="rId57" o:title=""/>
          </v:shape>
          <o:OLEObject Type="Embed" ProgID="Equation.DSMT4" ShapeID="_x0000_i1051" DrawAspect="Content" ObjectID="_1627402121" r:id="rId58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         </w:t>
      </w:r>
    </w:p>
    <w:p w:rsidR="007067E2" w:rsidRPr="0089122E" w:rsidRDefault="007067E2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19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Trong mặt phẳng toạ độ Oxy cho Parabol (P) có phương trình: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(d) có phương trình: y = 2mx – 2m + 3 (m là tham số)</w:t>
      </w:r>
    </w:p>
    <w:p w:rsidR="007067E2" w:rsidRPr="0089122E" w:rsidRDefault="007067E2" w:rsidP="0089122E">
      <w:pPr>
        <w:ind w:firstLine="720"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a) Tìm toạ độ các điểm thuộc (P) biết tung độ của chúng bằng 2</w:t>
      </w:r>
    </w:p>
    <w:p w:rsidR="003E4AEC" w:rsidRPr="0089122E" w:rsidRDefault="007067E2" w:rsidP="0089122E">
      <w:pPr>
        <w:ind w:firstLine="720"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b) Chứng minh rằng (P) và (d) cắt nhau tại hai điểm phân biệt với mọi m. Gọi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80" w:dyaOrig="360">
          <v:shape id="_x0000_i1052" type="#_x0000_t75" style="width:28.8pt;height:18.15pt" o:ole="">
            <v:imagedata r:id="rId59" o:title=""/>
          </v:shape>
          <o:OLEObject Type="Embed" ProgID="Equation.DSMT4" ShapeID="_x0000_i1052" DrawAspect="Content" ObjectID="_1627402122" r:id="rId60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là các tung độ giao điểm của (P) và (d), tìm m để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80" w:dyaOrig="360">
          <v:shape id="_x0000_i1053" type="#_x0000_t75" style="width:53.85pt;height:18.15pt" o:ole="">
            <v:imagedata r:id="rId61" o:title=""/>
          </v:shape>
          <o:OLEObject Type="Embed" ProgID="Equation.DSMT4" ShapeID="_x0000_i1053" DrawAspect="Content" ObjectID="_1627402123" r:id="rId62"/>
        </w:object>
      </w:r>
    </w:p>
    <w:p w:rsidR="007067E2" w:rsidRPr="0089122E" w:rsidRDefault="0089122E" w:rsidP="0089122E">
      <w:pPr>
        <w:shd w:val="clear" w:color="auto" w:fill="FFFFFF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Bài 20</w:t>
      </w:r>
      <w:r w:rsidR="007067E2"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="007067E2" w:rsidRPr="0089122E">
        <w:rPr>
          <w:rFonts w:ascii="Times New Roman" w:hAnsi="Times New Roman" w:cs="Times New Roman"/>
          <w:color w:val="000000"/>
          <w:sz w:val="24"/>
          <w:szCs w:val="24"/>
          <w:lang w:val="es-ES"/>
        </w:rPr>
        <w:t>Cho Parbol (P): y = x</w:t>
      </w:r>
      <w:r w:rsidR="007067E2"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s-ES"/>
        </w:rPr>
        <w:t>2</w:t>
      </w:r>
      <w:r w:rsidR="007067E2" w:rsidRPr="0089122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và đường thẳng (d): y = (m +2)x – m + 6. Tìm m để đường thẳng (d) cắt Parabol (P) tại hai điểm phân biệt có hoành độ dương.</w:t>
      </w:r>
    </w:p>
    <w:p w:rsidR="00536A91" w:rsidRPr="0089122E" w:rsidRDefault="00536A91" w:rsidP="0089122E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21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: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>Cho parabol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(P) và đường thẳng y = mx (d), với m là tham số.</w:t>
      </w:r>
    </w:p>
    <w:p w:rsidR="00536A91" w:rsidRPr="0089122E" w:rsidRDefault="00536A91" w:rsidP="0089122E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1/ Tìm các giá trị của m để (P) và (d) cắt nhau tại điểm có tung độ bằng 9.</w:t>
      </w:r>
    </w:p>
    <w:p w:rsidR="00536A91" w:rsidRPr="0089122E" w:rsidRDefault="00536A91" w:rsidP="0089122E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2/ Tìm các giá trị của m để (P) và (d) cắt nhau tại 2 điểm, mà khoảng cách giữa hai điểm này bằng </w:t>
      </w:r>
      <w:r w:rsidRPr="0089122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80" w:dyaOrig="360">
          <v:shape id="_x0000_i1054" type="#_x0000_t75" style="width:18.8pt;height:18.15pt" o:ole="">
            <v:imagedata r:id="rId63" o:title=""/>
          </v:shape>
          <o:OLEObject Type="Embed" ProgID="Equation.DSMT4" ShapeID="_x0000_i1054" DrawAspect="Content" ObjectID="_1627402124" r:id="rId64"/>
        </w:object>
      </w:r>
    </w:p>
    <w:p w:rsidR="00F427B5" w:rsidRPr="0089122E" w:rsidRDefault="0089122E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F427B5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="00F427B5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Cho parabol (P) và đường thẳng (d) có phương trình lần lượt là  </w:t>
      </w:r>
      <w:r w:rsidR="00F427B5" w:rsidRPr="0089122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80">
          <v:shape id="_x0000_i1055" type="#_x0000_t75" style="width:41.95pt;height:18.8pt" o:ole="">
            <v:imagedata r:id="rId65" o:title=""/>
          </v:shape>
          <o:OLEObject Type="Embed" ProgID="Equation.DSMT4" ShapeID="_x0000_i1055" DrawAspect="Content" ObjectID="_1627402125" r:id="rId66"/>
        </w:objec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F427B5" w:rsidRPr="0089122E">
        <w:rPr>
          <w:rFonts w:ascii="Times New Roman" w:hAnsi="Times New Roman" w:cs="Times New Roman"/>
          <w:i/>
          <w:color w:val="000000"/>
          <w:position w:val="-14"/>
          <w:sz w:val="24"/>
          <w:szCs w:val="24"/>
          <w:lang w:val="fr-FR"/>
        </w:rPr>
        <w:object w:dxaOrig="2040" w:dyaOrig="400">
          <v:shape id="_x0000_i1056" type="#_x0000_t75" style="width:102.05pt;height:20.05pt" o:ole="">
            <v:imagedata r:id="rId67" o:title=""/>
          </v:shape>
          <o:OLEObject Type="Embed" ProgID="Equation.DSMT4" ShapeID="_x0000_i1056" DrawAspect="Content" ObjectID="_1627402126" r:id="rId68"/>
        </w:object>
      </w:r>
      <w:r w:rsidR="00F427B5"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 xml:space="preserve"> 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>(</w:t>
      </w:r>
      <w:r w:rsidR="00F427B5"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tham số, </w:t>
      </w:r>
      <w:r w:rsidR="00F427B5"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="00F427B5" w:rsidRPr="0089122E">
        <w:rPr>
          <w:rFonts w:ascii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220" w:dyaOrig="220">
          <v:shape id="_x0000_i1057" type="#_x0000_t75" style="width:11.25pt;height:11.25pt" o:ole="">
            <v:imagedata r:id="rId69" o:title=""/>
          </v:shape>
          <o:OLEObject Type="Embed" ProgID="Equation.DSMT4" ShapeID="_x0000_i1057" DrawAspect="Content" ObjectID="_1627402127" r:id="rId70"/>
        </w:objec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>0).</w:t>
      </w:r>
    </w:p>
    <w:p w:rsidR="00F427B5" w:rsidRPr="0089122E" w:rsidRDefault="00F427B5" w:rsidP="0089122E">
      <w:pPr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a) Với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=  –1 , tìm tọa độ giao điểm của (d) và (P).</w:t>
      </w:r>
    </w:p>
    <w:p w:rsidR="00F427B5" w:rsidRPr="0089122E" w:rsidRDefault="00F427B5" w:rsidP="0089122E">
      <w:pPr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lastRenderedPageBreak/>
        <w:tab/>
        <w:t xml:space="preserve">b) Chứng minh rằng với mọi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89122E">
        <w:rPr>
          <w:rFonts w:ascii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220" w:dyaOrig="220">
          <v:shape id="_x0000_i1058" type="#_x0000_t75" style="width:11.25pt;height:11.25pt" o:ole="">
            <v:imagedata r:id="rId69" o:title=""/>
          </v:shape>
          <o:OLEObject Type="Embed" ProgID="Equation.DSMT4" ShapeID="_x0000_i1058" DrawAspect="Content" ObjectID="_1627402128" r:id="rId71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>0 đường thẳng (d) luôn cắt parabol (P) tại hai điểm phân biệt.</w:t>
      </w:r>
    </w:p>
    <w:p w:rsidR="00F427B5" w:rsidRPr="0089122E" w:rsidRDefault="00F427B5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Bài 2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Cho parapol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60" w:dyaOrig="400">
          <v:shape id="_x0000_i1059" type="#_x0000_t75" style="width:58.25pt;height:20.05pt" o:ole="">
            <v:imagedata r:id="rId72" o:title=""/>
          </v:shape>
          <o:OLEObject Type="Embed" ProgID="Equation.DSMT4" ShapeID="_x0000_i1059" DrawAspect="Content" ObjectID="_1627402129" r:id="rId73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020" w:dyaOrig="400">
          <v:shape id="_x0000_i1060" type="#_x0000_t75" style="width:100.8pt;height:20.05pt" o:ole="">
            <v:imagedata r:id="rId74" o:title=""/>
          </v:shape>
          <o:OLEObject Type="Embed" ProgID="Equation.DSMT4" ShapeID="_x0000_i1060" DrawAspect="Content" ObjectID="_1627402130" r:id="rId75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là tham số).</w:t>
      </w:r>
    </w:p>
    <w:p w:rsidR="00F427B5" w:rsidRPr="0089122E" w:rsidRDefault="00F427B5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1/ Xác định tất cả các giá trị của m để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061" type="#_x0000_t75" style="width:20.05pt;height:20.05pt" o:ole="">
            <v:imagedata r:id="rId76" o:title=""/>
          </v:shape>
          <o:OLEObject Type="Embed" ProgID="Equation.DSMT4" ShapeID="_x0000_i1061" DrawAspect="Content" ObjectID="_1627402131" r:id="rId77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song song với đường thẳng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60" w:dyaOrig="400">
          <v:shape id="_x0000_i1062" type="#_x0000_t75" style="width:122.7pt;height:20.05pt" o:ole="">
            <v:imagedata r:id="rId78" o:title=""/>
          </v:shape>
          <o:OLEObject Type="Embed" ProgID="Equation.DSMT4" ShapeID="_x0000_i1062" DrawAspect="Content" ObjectID="_1627402132" r:id="rId79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427B5" w:rsidRPr="0089122E" w:rsidRDefault="00F427B5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2/ Chứng minh rằng với mọi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063" type="#_x0000_t75" style="width:20.05pt;height:20.05pt" o:ole="">
            <v:imagedata r:id="rId80" o:title=""/>
          </v:shape>
          <o:OLEObject Type="Embed" ProgID="Equation.DSMT4" ShapeID="_x0000_i1063" DrawAspect="Content" ObjectID="_1627402133" r:id="rId81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luôn cắt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064" type="#_x0000_t75" style="width:21.3pt;height:20.05pt" o:ole="">
            <v:imagedata r:id="rId82" o:title=""/>
          </v:shape>
          <o:OLEObject Type="Embed" ProgID="Equation.DSMT4" ShapeID="_x0000_i1064" DrawAspect="Content" ObjectID="_1627402134" r:id="rId83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tại hai điểm phân biệt A và B.</w:t>
      </w:r>
    </w:p>
    <w:p w:rsidR="00F427B5" w:rsidRPr="0089122E" w:rsidRDefault="00F427B5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3/ Ký hiệu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20" w:dyaOrig="360">
          <v:shape id="_x0000_i1065" type="#_x0000_t75" style="width:31.3pt;height:18.15pt" o:ole="">
            <v:imagedata r:id="rId84" o:title=""/>
          </v:shape>
          <o:OLEObject Type="Embed" ProgID="Equation.DSMT4" ShapeID="_x0000_i1065" DrawAspect="Content" ObjectID="_1627402135" r:id="rId85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là hoành độ của điểm A và điểm B. Tìm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sao cho 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420" w:dyaOrig="380">
          <v:shape id="_x0000_i1066" type="#_x0000_t75" style="width:70.75pt;height:18.8pt" o:ole="">
            <v:imagedata r:id="rId86" o:title=""/>
          </v:shape>
          <o:OLEObject Type="Embed" ProgID="Equation.DSMT4" ShapeID="_x0000_i1066" DrawAspect="Content" ObjectID="_1627402136" r:id="rId87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427B5" w:rsidRPr="0089122E" w:rsidRDefault="0089122E" w:rsidP="0089122E">
      <w:pPr>
        <w:rPr>
          <w:rFonts w:ascii="Times New Roman" w:hAnsi="Times New Roman" w:cs="Times New Roman"/>
          <w:bCs/>
          <w:iCs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Câu 24</w:t>
      </w:r>
      <w:r w:rsidR="00F427B5" w:rsidRPr="0089122E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: </w:t>
      </w:r>
      <w:r w:rsidR="00F427B5" w:rsidRPr="0089122E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Cho parabol (P): </w:t>
      </w:r>
      <w:r w:rsidR="00F427B5" w:rsidRPr="0089122E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940" w:dyaOrig="680">
          <v:shape id="_x0000_i1067" type="#_x0000_t75" style="width:46.95pt;height:33.8pt" o:ole="">
            <v:imagedata r:id="rId88" o:title=""/>
          </v:shape>
          <o:OLEObject Type="Embed" ProgID="Equation.DSMT4" ShapeID="_x0000_i1067" DrawAspect="Content" ObjectID="_1627402137" r:id="rId89"/>
        </w:objec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(d):  y = (m – 1)x – 2  (với m là tham số).</w:t>
      </w:r>
    </w:p>
    <w:p w:rsidR="00F427B5" w:rsidRPr="0089122E" w:rsidRDefault="00F427B5" w:rsidP="0089122E">
      <w:pPr>
        <w:tabs>
          <w:tab w:val="left" w:pos="454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a) Vẽ (P).</w:t>
      </w:r>
    </w:p>
    <w:p w:rsidR="00F427B5" w:rsidRPr="0089122E" w:rsidRDefault="00F427B5" w:rsidP="0089122E">
      <w:pPr>
        <w:tabs>
          <w:tab w:val="left" w:pos="454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b) Tìm m để (d) tiếp xúc với (P) tại điểm có hoành độ dương.</w:t>
      </w:r>
    </w:p>
    <w:p w:rsidR="00F427B5" w:rsidRPr="0089122E" w:rsidRDefault="00F427B5" w:rsidP="0089122E">
      <w:pPr>
        <w:tabs>
          <w:tab w:val="left" w:pos="454"/>
        </w:tabs>
        <w:rPr>
          <w:rFonts w:ascii="Times New Roman" w:hAnsi="Times New Roman" w:cs="Times New Roman"/>
          <w:bCs/>
          <w:iCs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c) Với m tìm được ở câu b), hãy xác định tọa độ tiếp điểm của (P) và (d).</w:t>
      </w:r>
    </w:p>
    <w:p w:rsidR="00F427B5" w:rsidRPr="0089122E" w:rsidRDefault="0089122E" w:rsidP="0089122E">
      <w:pPr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Câu 25</w:t>
      </w:r>
      <w:r w:rsidR="00F427B5" w:rsidRPr="0089122E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 xml:space="preserve">: 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Cho parabol (P): y = − x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nl-NL"/>
        </w:rPr>
        <w:t>2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và đường thẳng (d): y = (3 − m)x + 2 − 2m  (m là tham số).</w:t>
      </w:r>
    </w:p>
    <w:p w:rsidR="00F427B5" w:rsidRPr="0089122E" w:rsidRDefault="00F427B5" w:rsidP="0089122E">
      <w:pPr>
        <w:tabs>
          <w:tab w:val="left" w:pos="540"/>
        </w:tabs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>a) Chứng minh rằng với  m ≠ −1 thì (d) luôn cắt (P) tại 2 điểm phân biệt A, B.</w:t>
      </w:r>
    </w:p>
    <w:p w:rsidR="00F427B5" w:rsidRPr="0089122E" w:rsidRDefault="00F427B5" w:rsidP="0089122E">
      <w:pPr>
        <w:tabs>
          <w:tab w:val="left" w:pos="540"/>
        </w:tabs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>b) Gọi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A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, 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 xml:space="preserve">B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ần lượt là tung độ các điểm A, B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Tìm m để |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A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−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B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| = 2.</w:t>
      </w:r>
    </w:p>
    <w:p w:rsidR="003476F8" w:rsidRPr="0089122E" w:rsidRDefault="003476F8" w:rsidP="003476F8">
      <w:pPr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Câu 26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 xml:space="preserve">: </w:t>
      </w: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>Cho parabol (P): y = 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và đường thẳ</w:t>
      </w: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ng (d): y =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x + 2 − 2m  (m là tham số).</w:t>
      </w: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Tìm m để (d) cắt (P) tại hai điểm phân biệt A, B sao cho tam giác AOB vuông tại O.</w:t>
      </w:r>
    </w:p>
    <w:p w:rsidR="007067E2" w:rsidRPr="003476F8" w:rsidRDefault="007067E2" w:rsidP="003476F8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sectPr w:rsidR="007067E2" w:rsidRPr="003476F8" w:rsidSect="002A0909">
      <w:footerReference w:type="default" r:id="rId90"/>
      <w:pgSz w:w="12240" w:h="15840"/>
      <w:pgMar w:top="720" w:right="720" w:bottom="720" w:left="720" w:header="27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2BDA" w:rsidRDefault="00EC2BDA" w:rsidP="0089122E">
      <w:pPr>
        <w:spacing w:line="240" w:lineRule="auto"/>
      </w:pPr>
      <w:r>
        <w:separator/>
      </w:r>
    </w:p>
  </w:endnote>
  <w:endnote w:type="continuationSeparator" w:id="1">
    <w:p w:rsidR="00EC2BDA" w:rsidRDefault="00EC2BDA" w:rsidP="0089122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139605"/>
      <w:docPartObj>
        <w:docPartGallery w:val="Page Numbers (Bottom of Page)"/>
        <w:docPartUnique/>
      </w:docPartObj>
    </w:sdtPr>
    <w:sdtContent>
      <w:p w:rsidR="00EF6D9E" w:rsidRDefault="00551D72">
        <w:pPr>
          <w:pStyle w:val="Footer"/>
          <w:jc w:val="center"/>
        </w:pPr>
        <w:r w:rsidRPr="002A0909">
          <w:rPr>
            <w:rFonts w:ascii="Times New Roman" w:hAnsi="Times New Roman" w:cs="Times New Roman"/>
            <w:b/>
          </w:rPr>
          <w:fldChar w:fldCharType="begin"/>
        </w:r>
        <w:r w:rsidR="00EF6D9E" w:rsidRPr="002A0909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2A0909">
          <w:rPr>
            <w:rFonts w:ascii="Times New Roman" w:hAnsi="Times New Roman" w:cs="Times New Roman"/>
            <w:b/>
          </w:rPr>
          <w:fldChar w:fldCharType="separate"/>
        </w:r>
        <w:r w:rsidR="00D6088C">
          <w:rPr>
            <w:rFonts w:ascii="Times New Roman" w:hAnsi="Times New Roman" w:cs="Times New Roman"/>
            <w:b/>
            <w:noProof/>
          </w:rPr>
          <w:t>2</w:t>
        </w:r>
        <w:r w:rsidRPr="002A0909">
          <w:rPr>
            <w:rFonts w:ascii="Times New Roman" w:hAnsi="Times New Roman" w:cs="Times New Roman"/>
            <w:b/>
          </w:rPr>
          <w:fldChar w:fldCharType="end"/>
        </w:r>
      </w:p>
    </w:sdtContent>
  </w:sdt>
  <w:p w:rsidR="00EF6D9E" w:rsidRDefault="00EF6D9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2BDA" w:rsidRDefault="00EC2BDA" w:rsidP="0089122E">
      <w:pPr>
        <w:spacing w:line="240" w:lineRule="auto"/>
      </w:pPr>
      <w:r>
        <w:separator/>
      </w:r>
    </w:p>
  </w:footnote>
  <w:footnote w:type="continuationSeparator" w:id="1">
    <w:p w:rsidR="00EC2BDA" w:rsidRDefault="00EC2BDA" w:rsidP="0089122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D"/>
      </v:shape>
    </w:pict>
  </w:numPicBullet>
  <w:abstractNum w:abstractNumId="0">
    <w:nsid w:val="072244E8"/>
    <w:multiLevelType w:val="hybridMultilevel"/>
    <w:tmpl w:val="326E27F6"/>
    <w:lvl w:ilvl="0" w:tplc="6C98893A">
      <w:start w:val="3"/>
      <w:numFmt w:val="upperRoman"/>
      <w:lvlText w:val="%1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1" w:tplc="A02403DA">
      <w:start w:val="1"/>
      <w:numFmt w:val="lowerLetter"/>
      <w:lvlText w:val="%2)"/>
      <w:lvlJc w:val="left"/>
      <w:pPr>
        <w:tabs>
          <w:tab w:val="num" w:pos="1648"/>
        </w:tabs>
        <w:ind w:left="1648" w:hanging="360"/>
      </w:pPr>
      <w:rPr>
        <w:rFonts w:hint="default"/>
      </w:rPr>
    </w:lvl>
    <w:lvl w:ilvl="2" w:tplc="738E9AEC">
      <w:start w:val="2"/>
      <w:numFmt w:val="decimal"/>
      <w:lvlText w:val="%3"/>
      <w:lvlJc w:val="left"/>
      <w:pPr>
        <w:tabs>
          <w:tab w:val="num" w:pos="2548"/>
        </w:tabs>
        <w:ind w:left="2548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">
    <w:nsid w:val="09B50B6B"/>
    <w:multiLevelType w:val="hybridMultilevel"/>
    <w:tmpl w:val="224AFA2E"/>
    <w:lvl w:ilvl="0" w:tplc="BFE4378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3BA7B4B"/>
    <w:multiLevelType w:val="hybridMultilevel"/>
    <w:tmpl w:val="4E78A55E"/>
    <w:lvl w:ilvl="0" w:tplc="BF3871CE">
      <w:numFmt w:val="bullet"/>
      <w:lvlText w:val=""/>
      <w:lvlJc w:val="left"/>
      <w:pPr>
        <w:ind w:left="25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3">
    <w:nsid w:val="1703104A"/>
    <w:multiLevelType w:val="hybridMultilevel"/>
    <w:tmpl w:val="F522C160"/>
    <w:lvl w:ilvl="0" w:tplc="CE8097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D76DF4"/>
    <w:multiLevelType w:val="hybridMultilevel"/>
    <w:tmpl w:val="267271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FA1934"/>
    <w:multiLevelType w:val="hybridMultilevel"/>
    <w:tmpl w:val="97F65C02"/>
    <w:lvl w:ilvl="0" w:tplc="1A5CAC4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60C2AD3"/>
    <w:multiLevelType w:val="hybridMultilevel"/>
    <w:tmpl w:val="C3B20CE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88C6E1C"/>
    <w:multiLevelType w:val="hybridMultilevel"/>
    <w:tmpl w:val="B9B01B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B20C79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AD807D7"/>
    <w:multiLevelType w:val="hybridMultilevel"/>
    <w:tmpl w:val="E41823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A0F0A30"/>
    <w:multiLevelType w:val="hybridMultilevel"/>
    <w:tmpl w:val="1FEACA7C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7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7F702D6C"/>
    <w:multiLevelType w:val="hybridMultilevel"/>
    <w:tmpl w:val="6B8C43F6"/>
    <w:lvl w:ilvl="0" w:tplc="8A209040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7"/>
  </w:num>
  <w:num w:numId="3">
    <w:abstractNumId w:val="9"/>
  </w:num>
  <w:num w:numId="4">
    <w:abstractNumId w:val="6"/>
  </w:num>
  <w:num w:numId="5">
    <w:abstractNumId w:val="8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34F14"/>
    <w:rsid w:val="00065040"/>
    <w:rsid w:val="000B1E9D"/>
    <w:rsid w:val="000C4AF2"/>
    <w:rsid w:val="000E676E"/>
    <w:rsid w:val="00114D0C"/>
    <w:rsid w:val="001630C9"/>
    <w:rsid w:val="001D3422"/>
    <w:rsid w:val="001F16FC"/>
    <w:rsid w:val="0020620C"/>
    <w:rsid w:val="0028135F"/>
    <w:rsid w:val="002A0909"/>
    <w:rsid w:val="002A2D8A"/>
    <w:rsid w:val="002C0516"/>
    <w:rsid w:val="00336D3D"/>
    <w:rsid w:val="003476F8"/>
    <w:rsid w:val="0035150E"/>
    <w:rsid w:val="003758C8"/>
    <w:rsid w:val="003771E5"/>
    <w:rsid w:val="003E1F8E"/>
    <w:rsid w:val="003E4AEC"/>
    <w:rsid w:val="004157C0"/>
    <w:rsid w:val="004C1850"/>
    <w:rsid w:val="004D5A50"/>
    <w:rsid w:val="004E535C"/>
    <w:rsid w:val="004F0AC1"/>
    <w:rsid w:val="00523138"/>
    <w:rsid w:val="00535295"/>
    <w:rsid w:val="00536A91"/>
    <w:rsid w:val="00541FA7"/>
    <w:rsid w:val="00543DFE"/>
    <w:rsid w:val="00551D72"/>
    <w:rsid w:val="00571357"/>
    <w:rsid w:val="00580CE3"/>
    <w:rsid w:val="005A6ECB"/>
    <w:rsid w:val="00625C9A"/>
    <w:rsid w:val="00650A37"/>
    <w:rsid w:val="006875B6"/>
    <w:rsid w:val="00694EA2"/>
    <w:rsid w:val="006C1DD4"/>
    <w:rsid w:val="006D0DAD"/>
    <w:rsid w:val="006E75B3"/>
    <w:rsid w:val="00702B71"/>
    <w:rsid w:val="007067E2"/>
    <w:rsid w:val="00734F14"/>
    <w:rsid w:val="00754E1A"/>
    <w:rsid w:val="00771C76"/>
    <w:rsid w:val="0078672B"/>
    <w:rsid w:val="007F3245"/>
    <w:rsid w:val="00820C52"/>
    <w:rsid w:val="00821D99"/>
    <w:rsid w:val="0084382E"/>
    <w:rsid w:val="00854E55"/>
    <w:rsid w:val="00871D55"/>
    <w:rsid w:val="0089122E"/>
    <w:rsid w:val="008D0D57"/>
    <w:rsid w:val="008F560A"/>
    <w:rsid w:val="008F639F"/>
    <w:rsid w:val="009036D1"/>
    <w:rsid w:val="00921BE9"/>
    <w:rsid w:val="00935825"/>
    <w:rsid w:val="0094447C"/>
    <w:rsid w:val="00975FAB"/>
    <w:rsid w:val="009F67A4"/>
    <w:rsid w:val="00A145B6"/>
    <w:rsid w:val="00A63A87"/>
    <w:rsid w:val="00AB0467"/>
    <w:rsid w:val="00AB7D2B"/>
    <w:rsid w:val="00AD1505"/>
    <w:rsid w:val="00AF2F27"/>
    <w:rsid w:val="00B33D9D"/>
    <w:rsid w:val="00B639CB"/>
    <w:rsid w:val="00B66360"/>
    <w:rsid w:val="00B67E39"/>
    <w:rsid w:val="00B83065"/>
    <w:rsid w:val="00B92AA4"/>
    <w:rsid w:val="00BA0784"/>
    <w:rsid w:val="00BA2EAF"/>
    <w:rsid w:val="00C3002A"/>
    <w:rsid w:val="00C3408A"/>
    <w:rsid w:val="00C3566E"/>
    <w:rsid w:val="00C804D5"/>
    <w:rsid w:val="00C93BCE"/>
    <w:rsid w:val="00CC01F1"/>
    <w:rsid w:val="00CD7951"/>
    <w:rsid w:val="00CF5946"/>
    <w:rsid w:val="00D002A5"/>
    <w:rsid w:val="00D0336E"/>
    <w:rsid w:val="00D055C7"/>
    <w:rsid w:val="00D07A96"/>
    <w:rsid w:val="00D4186A"/>
    <w:rsid w:val="00D472F2"/>
    <w:rsid w:val="00D53AD9"/>
    <w:rsid w:val="00D6088C"/>
    <w:rsid w:val="00DA2C73"/>
    <w:rsid w:val="00DC6F89"/>
    <w:rsid w:val="00E25191"/>
    <w:rsid w:val="00E263CE"/>
    <w:rsid w:val="00E75C83"/>
    <w:rsid w:val="00EB4801"/>
    <w:rsid w:val="00EC2BDA"/>
    <w:rsid w:val="00ED1AC3"/>
    <w:rsid w:val="00EE2D16"/>
    <w:rsid w:val="00EF6D9E"/>
    <w:rsid w:val="00F04567"/>
    <w:rsid w:val="00F1765D"/>
    <w:rsid w:val="00F2414E"/>
    <w:rsid w:val="00F427B5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765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6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71D55"/>
    <w:pPr>
      <w:ind w:left="720"/>
      <w:contextualSpacing/>
    </w:pPr>
  </w:style>
  <w:style w:type="paragraph" w:styleId="NormalWeb">
    <w:name w:val="Normal (Web)"/>
    <w:basedOn w:val="Normal"/>
    <w:unhideWhenUsed/>
    <w:rsid w:val="002A2D8A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4F0AC1"/>
    <w:pPr>
      <w:spacing w:line="240" w:lineRule="auto"/>
      <w:jc w:val="left"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89122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9122E"/>
  </w:style>
  <w:style w:type="paragraph" w:styleId="Footer">
    <w:name w:val="footer"/>
    <w:basedOn w:val="Normal"/>
    <w:link w:val="FooterChar"/>
    <w:uiPriority w:val="99"/>
    <w:unhideWhenUsed/>
    <w:rsid w:val="0089122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122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1441</Words>
  <Characters>821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13</cp:revision>
  <dcterms:created xsi:type="dcterms:W3CDTF">2017-07-01T06:58:00Z</dcterms:created>
  <dcterms:modified xsi:type="dcterms:W3CDTF">2019-08-1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